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327166" w14:textId="77777777" w:rsidR="00CF7CC0" w:rsidRPr="002C7F98" w:rsidRDefault="00CF7CC0" w:rsidP="00CF7CC0">
      <w:pPr>
        <w:pStyle w:val="Title"/>
      </w:pPr>
      <w:r>
        <w:t>Corresponding Parts</w:t>
      </w:r>
    </w:p>
    <w:p w14:paraId="49352A34" w14:textId="77777777" w:rsidR="00CF7CC0" w:rsidRDefault="00CF7CC0" w:rsidP="00CF7CC0">
      <w:r w:rsidRPr="002C7F98">
        <w:t xml:space="preserve">Given </w:t>
      </w:r>
      <w:r w:rsidRPr="002C7F98">
        <w:rPr>
          <w:position w:val="-6"/>
        </w:rPr>
        <w:object w:dxaOrig="1520" w:dyaOrig="279" w14:anchorId="4656AF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9pt;height:13.85pt" o:ole="">
            <v:imagedata r:id="rId7" o:title=""/>
          </v:shape>
          <o:OLEObject Type="Embed" ProgID="Equation.DSMT4" ShapeID="_x0000_i1025" DrawAspect="Content" ObjectID="_1834297259" r:id="rId8"/>
        </w:object>
      </w:r>
      <w:r w:rsidRPr="002C7F98">
        <w:t xml:space="preserve">, find the values of </w:t>
      </w:r>
      <w:r w:rsidRPr="002C7F98">
        <w:rPr>
          <w:position w:val="-6"/>
        </w:rPr>
        <w:object w:dxaOrig="200" w:dyaOrig="220" w14:anchorId="06A60D0E">
          <v:shape id="_x0000_i1026" type="#_x0000_t75" style="width:9.95pt;height:11.1pt" o:ole="">
            <v:imagedata r:id="rId9" o:title=""/>
          </v:shape>
          <o:OLEObject Type="Embed" ProgID="Equation.DSMT4" ShapeID="_x0000_i1026" DrawAspect="Content" ObjectID="_1834297260" r:id="rId10"/>
        </w:object>
      </w:r>
      <w:r w:rsidRPr="002C7F98">
        <w:t xml:space="preserve"> </w:t>
      </w:r>
      <w:proofErr w:type="spellStart"/>
      <w:r w:rsidRPr="002C7F98">
        <w:t>and</w:t>
      </w:r>
      <w:proofErr w:type="spellEnd"/>
      <w:r w:rsidRPr="002C7F98">
        <w:t xml:space="preserve"> </w:t>
      </w:r>
      <w:r w:rsidRPr="002C7F98">
        <w:rPr>
          <w:position w:val="-10"/>
        </w:rPr>
        <w:object w:dxaOrig="220" w:dyaOrig="260" w14:anchorId="2B4F7C0C">
          <v:shape id="_x0000_i1027" type="#_x0000_t75" style="width:11.1pt;height:13.3pt" o:ole="">
            <v:imagedata r:id="rId11" o:title=""/>
          </v:shape>
          <o:OLEObject Type="Embed" ProgID="Equation.DSMT4" ShapeID="_x0000_i1027" DrawAspect="Content" ObjectID="_1834297261" r:id="rId12"/>
        </w:object>
      </w:r>
      <w:r w:rsidRPr="002C7F98">
        <w:t>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BC4235" wp14:editId="3629D1CE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772400" cy="0"/>
                <wp:effectExtent l="0" t="0" r="0" b="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ln w="952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458D951" id="Straight Connector 18" o:spid="_x0000_s1026" style="position:absolute;z-index:251659264;visibility:visible;mso-wrap-style:square;mso-width-percent:0;mso-wrap-distance-left:9pt;mso-wrap-distance-top:0;mso-wrap-distance-right:9pt;mso-wrap-distance-bottom:0;mso-position-horizontal:center;mso-position-horizontal-relative:margin;mso-position-vertical:center;mso-position-vertical-relative:margin;mso-width-percent:0;mso-width-relative:margin" from="0,0" to="61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" strokecolor="#288ac3 [3204]">
                <v:stroke dashstyle="dash" joinstyle="miter"/>
                <w10:wrap anchorx="margin" anchory="margin"/>
              </v:line>
            </w:pict>
          </mc:Fallback>
        </mc:AlternateContent>
      </w:r>
    </w:p>
    <w:p w14:paraId="17A0D6B3" w14:textId="77777777" w:rsidR="00CF7CC0" w:rsidRDefault="00CF7CC0" w:rsidP="00CF7CC0">
      <w:pPr>
        <w:pStyle w:val="BodyText"/>
      </w:pPr>
      <w:r>
        <w:rPr>
          <w:noProof/>
        </w:rPr>
        <w:drawing>
          <wp:inline distT="0" distB="0" distL="0" distR="0" wp14:anchorId="603A183F" wp14:editId="2FC11E37">
            <wp:extent cx="5943600" cy="2780665"/>
            <wp:effectExtent l="0" t="0" r="0" b="635"/>
            <wp:docPr id="3" name="Picture 3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8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94149" w14:textId="77777777" w:rsidR="00CF7CC0" w:rsidRDefault="00CF7CC0" w:rsidP="00CF7CC0">
      <w:pPr>
        <w:pStyle w:val="BodyText"/>
      </w:pPr>
    </w:p>
    <w:p w14:paraId="4B2A4019" w14:textId="77777777" w:rsidR="00CF7CC0" w:rsidRDefault="00CF7CC0" w:rsidP="00CF7CC0">
      <w:pPr>
        <w:pStyle w:val="BodyText"/>
      </w:pPr>
    </w:p>
    <w:p w14:paraId="28D9FC8F" w14:textId="77777777" w:rsidR="00CF7CC0" w:rsidRDefault="00CF7CC0" w:rsidP="00CF7CC0">
      <w:pPr>
        <w:pStyle w:val="BodyText"/>
      </w:pPr>
    </w:p>
    <w:p w14:paraId="2EE9C9DD" w14:textId="77777777" w:rsidR="00CF7CC0" w:rsidRPr="002C7F98" w:rsidRDefault="00CF7CC0" w:rsidP="00CF7CC0">
      <w:pPr>
        <w:pStyle w:val="Title"/>
      </w:pPr>
      <w:r>
        <w:t>Corresponding Parts</w:t>
      </w:r>
    </w:p>
    <w:p w14:paraId="59F1E166" w14:textId="77777777" w:rsidR="00CF7CC0" w:rsidRDefault="00CF7CC0" w:rsidP="00CF7CC0">
      <w:r w:rsidRPr="002C7F98">
        <w:t xml:space="preserve">Given </w:t>
      </w:r>
      <w:r w:rsidRPr="002C7F98">
        <w:rPr>
          <w:position w:val="-6"/>
        </w:rPr>
        <w:object w:dxaOrig="1520" w:dyaOrig="279" w14:anchorId="2356A769">
          <v:shape id="_x0000_i1028" type="#_x0000_t75" style="width:75.9pt;height:13.85pt" o:ole="">
            <v:imagedata r:id="rId7" o:title=""/>
          </v:shape>
          <o:OLEObject Type="Embed" ProgID="Equation.DSMT4" ShapeID="_x0000_i1028" DrawAspect="Content" ObjectID="_1834297262" r:id="rId14"/>
        </w:object>
      </w:r>
      <w:r w:rsidRPr="002C7F98">
        <w:t xml:space="preserve">, find the values of </w:t>
      </w:r>
      <w:r w:rsidRPr="002C7F98">
        <w:rPr>
          <w:position w:val="-6"/>
        </w:rPr>
        <w:object w:dxaOrig="200" w:dyaOrig="220" w14:anchorId="4E6132D2">
          <v:shape id="_x0000_i1029" type="#_x0000_t75" style="width:9.95pt;height:11.1pt" o:ole="">
            <v:imagedata r:id="rId9" o:title=""/>
          </v:shape>
          <o:OLEObject Type="Embed" ProgID="Equation.DSMT4" ShapeID="_x0000_i1029" DrawAspect="Content" ObjectID="_1834297263" r:id="rId15"/>
        </w:object>
      </w:r>
      <w:r w:rsidRPr="002C7F98">
        <w:t xml:space="preserve"> </w:t>
      </w:r>
      <w:proofErr w:type="spellStart"/>
      <w:r w:rsidRPr="002C7F98">
        <w:t>and</w:t>
      </w:r>
      <w:proofErr w:type="spellEnd"/>
      <w:r w:rsidRPr="002C7F98">
        <w:t xml:space="preserve"> </w:t>
      </w:r>
      <w:r w:rsidRPr="002C7F98">
        <w:rPr>
          <w:position w:val="-10"/>
        </w:rPr>
        <w:object w:dxaOrig="220" w:dyaOrig="260" w14:anchorId="01E78DAA">
          <v:shape id="_x0000_i1030" type="#_x0000_t75" style="width:11.1pt;height:13.3pt" o:ole="">
            <v:imagedata r:id="rId11" o:title=""/>
          </v:shape>
          <o:OLEObject Type="Embed" ProgID="Equation.DSMT4" ShapeID="_x0000_i1030" DrawAspect="Content" ObjectID="_1834297264" r:id="rId16"/>
        </w:object>
      </w:r>
      <w:r w:rsidRPr="002C7F98">
        <w:t>.</w:t>
      </w:r>
    </w:p>
    <w:p w14:paraId="2F60F626" w14:textId="77777777" w:rsidR="00CF7CC0" w:rsidRDefault="00CF7CC0" w:rsidP="00CF7CC0">
      <w:pPr>
        <w:pStyle w:val="BodyText"/>
      </w:pPr>
      <w:r>
        <w:rPr>
          <w:noProof/>
        </w:rPr>
        <w:drawing>
          <wp:inline distT="0" distB="0" distL="0" distR="0" wp14:anchorId="1EB0FFC5" wp14:editId="0750EF9A">
            <wp:extent cx="5943600" cy="2780665"/>
            <wp:effectExtent l="0" t="0" r="0" b="635"/>
            <wp:docPr id="19" name="Picture 19" descr="A picture containing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8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FDF74" w14:textId="77777777" w:rsidR="00CF7CC0" w:rsidRPr="00087CCA" w:rsidRDefault="00CF7CC0" w:rsidP="00CF7CC0">
      <w:pPr>
        <w:pStyle w:val="BodyText"/>
      </w:pPr>
    </w:p>
    <w:p w14:paraId="5C813AC2" w14:textId="77777777" w:rsidR="001B5BA6" w:rsidRPr="00CF7CC0" w:rsidRDefault="001B5BA6" w:rsidP="00CF7CC0"/>
    <w:sectPr w:rsidR="001B5BA6" w:rsidRPr="00CF7CC0" w:rsidSect="00CF7CC0">
      <w:headerReference w:type="default" r:id="rId17"/>
      <w:footerReference w:type="default" r:id="rId18"/>
      <w:pgSz w:w="12240" w:h="15840"/>
      <w:pgMar w:top="1008" w:right="1440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89E7EF" w14:textId="77777777" w:rsidR="00095180" w:rsidRDefault="00095180" w:rsidP="00DC1CA0">
      <w:r>
        <w:separator/>
      </w:r>
    </w:p>
  </w:endnote>
  <w:endnote w:type="continuationSeparator" w:id="0">
    <w:p w14:paraId="400D8F8D" w14:textId="77777777" w:rsidR="00095180" w:rsidRDefault="00095180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44EE39" w14:textId="4DBAD6D6" w:rsidR="00DC1CA0" w:rsidRPr="00304DC6" w:rsidRDefault="00CF7CC0" w:rsidP="004C2D48">
    <w:pPr>
      <w:pStyle w:val="Footer"/>
    </w:pPr>
    <w:r>
      <w:rPr>
        <w:noProof/>
      </w:rPr>
      <mc:AlternateContent>
        <mc:Choice Requires="wpg">
          <w:drawing>
            <wp:anchor distT="0" distB="0" distL="114300" distR="114300" simplePos="0" relativeHeight="251663360" behindDoc="1" locked="0" layoutInCell="1" allowOverlap="1" wp14:anchorId="033E0FEB" wp14:editId="4C643543">
              <wp:simplePos x="0" y="0"/>
              <wp:positionH relativeFrom="column">
                <wp:posOffset>1244278</wp:posOffset>
              </wp:positionH>
              <wp:positionV relativeFrom="paragraph">
                <wp:posOffset>-242208</wp:posOffset>
              </wp:positionV>
              <wp:extent cx="4673600" cy="439998"/>
              <wp:effectExtent l="0" t="0" r="0" b="0"/>
              <wp:wrapNone/>
              <wp:docPr id="682035171" name="Group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673600" cy="439998"/>
                        <a:chOff x="0" y="0"/>
                        <a:chExt cx="4673600" cy="439998"/>
                      </a:xfrm>
                    </wpg:grpSpPr>
                    <pic:pic xmlns:pic="http://schemas.openxmlformats.org/drawingml/2006/picture">
                      <pic:nvPicPr>
                        <pic:cNvPr id="83121525" name="Picture 2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46298"/>
                          <a:ext cx="4673600" cy="393700"/>
                        </a:xfrm>
                        <a:prstGeom prst="rect">
                          <a:avLst/>
                        </a:prstGeom>
                      </pic:spPr>
                    </pic:pic>
                    <wps:wsp>
                      <wps:cNvPr id="1411488891" name="Text Box 1"/>
                      <wps:cNvSpPr txBox="1"/>
                      <wps:spPr>
                        <a:xfrm>
                          <a:off x="98385" y="0"/>
                          <a:ext cx="373507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A90DCBE" w14:textId="278C1C10" w:rsidR="009F0B2E" w:rsidRPr="008C5074" w:rsidRDefault="00CF7CC0" w:rsidP="008C5074">
                            <w:pPr>
                              <w:pStyle w:val="Footer"/>
                            </w:pPr>
                            <w:r>
                              <w:t>A Perfect Mat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033E0FEB" id="_x0000_s1029" style="position:absolute;left:0;text-align:left;margin-left:97.95pt;margin-top:-19.05pt;width:368pt;height:34.65pt;z-index:-251653120" coordsize="46736,43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2" o:spid="_x0000_s1030" type="#_x0000_t75" style="position:absolute;top:462;width:46736;height:39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">
                <v:imagedata r:id="rId2" o:title="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31" type="#_x0000_t202" style="position:absolute;left:983;width:37351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" filled="f" stroked="f" strokeweight=".5pt">
                <v:textbox style="mso-fit-shape-to-text:t">
                  <w:txbxContent>
                    <w:p w14:paraId="5A90DCBE" w14:textId="278C1C10" w:rsidR="009F0B2E" w:rsidRPr="008C5074" w:rsidRDefault="00CF7CC0" w:rsidP="008C5074">
                      <w:pPr>
                        <w:pStyle w:val="Footer"/>
                      </w:pPr>
                      <w:r>
                        <w:t>A Perfect Match</w:t>
                      </w:r>
                    </w:p>
                  </w:txbxContent>
                </v:textbox>
              </v:shape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D7544A6" w14:textId="77777777" w:rsidR="00095180" w:rsidRDefault="00095180" w:rsidP="00DC1CA0">
      <w:r>
        <w:separator/>
      </w:r>
    </w:p>
  </w:footnote>
  <w:footnote w:type="continuationSeparator" w:id="0">
    <w:p w14:paraId="56A2B9F8" w14:textId="77777777" w:rsidR="00095180" w:rsidRDefault="00095180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82C30A" w14:textId="13D0A324" w:rsidR="00CF7CC0" w:rsidRDefault="00CF7CC0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65408" behindDoc="1" locked="0" layoutInCell="1" allowOverlap="1" wp14:anchorId="1058149A" wp14:editId="112B547E">
              <wp:simplePos x="0" y="0"/>
              <wp:positionH relativeFrom="column">
                <wp:posOffset>1243330</wp:posOffset>
              </wp:positionH>
              <wp:positionV relativeFrom="paragraph">
                <wp:posOffset>4107252</wp:posOffset>
              </wp:positionV>
              <wp:extent cx="4673600" cy="439420"/>
              <wp:effectExtent l="0" t="0" r="0" b="0"/>
              <wp:wrapNone/>
              <wp:docPr id="1805748686" name="Group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673600" cy="439420"/>
                        <a:chOff x="0" y="0"/>
                        <a:chExt cx="4673600" cy="439998"/>
                      </a:xfrm>
                    </wpg:grpSpPr>
                    <pic:pic xmlns:pic="http://schemas.openxmlformats.org/drawingml/2006/picture">
                      <pic:nvPicPr>
                        <pic:cNvPr id="97679368" name="Picture 2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46298"/>
                          <a:ext cx="4673600" cy="393700"/>
                        </a:xfrm>
                        <a:prstGeom prst="rect">
                          <a:avLst/>
                        </a:prstGeom>
                      </pic:spPr>
                    </pic:pic>
                    <wps:wsp>
                      <wps:cNvPr id="1934629244" name="Text Box 1"/>
                      <wps:cNvSpPr txBox="1"/>
                      <wps:spPr>
                        <a:xfrm>
                          <a:off x="98385" y="0"/>
                          <a:ext cx="3735070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9BE1D4C" w14:textId="77777777" w:rsidR="00CF7CC0" w:rsidRPr="008C5074" w:rsidRDefault="00CF7CC0" w:rsidP="00CF7CC0">
                            <w:pPr>
                              <w:pStyle w:val="Footer"/>
                            </w:pPr>
                            <w:r>
                              <w:t>A Perfect Mat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1058149A" id="Group 1" o:spid="_x0000_s1026" style="position:absolute;margin-left:97.9pt;margin-top:323.4pt;width:368pt;height:34.6pt;z-index:-251651072" coordsize="46736,43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2" o:spid="_x0000_s1027" type="#_x0000_t75" style="position:absolute;top:462;width:46736;height:39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">
                <v:imagedata r:id="rId2" o:title="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8" type="#_x0000_t202" style="position:absolute;left:983;width:37351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" filled="f" stroked="f" strokeweight=".5pt">
                <v:textbox style="mso-fit-shape-to-text:t">
                  <w:txbxContent>
                    <w:p w14:paraId="19BE1D4C" w14:textId="77777777" w:rsidR="00CF7CC0" w:rsidRPr="008C5074" w:rsidRDefault="00CF7CC0" w:rsidP="00CF7CC0">
                      <w:pPr>
                        <w:pStyle w:val="Footer"/>
                      </w:pPr>
                      <w:r>
                        <w:t>A Perfect Match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7CC0"/>
    <w:rsid w:val="00072D23"/>
    <w:rsid w:val="00095180"/>
    <w:rsid w:val="000C7623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20171"/>
    <w:rsid w:val="005345DE"/>
    <w:rsid w:val="005B2598"/>
    <w:rsid w:val="005B4511"/>
    <w:rsid w:val="005E3EB2"/>
    <w:rsid w:val="00644B47"/>
    <w:rsid w:val="006C5B24"/>
    <w:rsid w:val="006E2654"/>
    <w:rsid w:val="006F637F"/>
    <w:rsid w:val="007263E0"/>
    <w:rsid w:val="00782F44"/>
    <w:rsid w:val="007A5710"/>
    <w:rsid w:val="00825DA8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736EB"/>
    <w:rsid w:val="00BD7B9F"/>
    <w:rsid w:val="00BF08CE"/>
    <w:rsid w:val="00C83603"/>
    <w:rsid w:val="00CD2461"/>
    <w:rsid w:val="00CE2E34"/>
    <w:rsid w:val="00CF4EFB"/>
    <w:rsid w:val="00CF7CC0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564A34D"/>
  <w15:chartTrackingRefBased/>
  <w15:docId w15:val="{AD08DE11-B607-4FAB-BE84-642C079C4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B736EB"/>
  </w:style>
  <w:style w:type="paragraph" w:styleId="Heading1">
    <w:name w:val="heading 1"/>
    <w:basedOn w:val="Normal"/>
    <w:next w:val="Normal"/>
    <w:link w:val="Heading1Char"/>
    <w:uiPriority w:val="9"/>
    <w:qFormat/>
    <w:rsid w:val="00B736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736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B736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B736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736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736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736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736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736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B736E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736EB"/>
  </w:style>
  <w:style w:type="character" w:customStyle="1" w:styleId="Heading1Char">
    <w:name w:val="Heading 1 Char"/>
    <w:basedOn w:val="DefaultParagraphFont"/>
    <w:link w:val="Heading1"/>
    <w:uiPriority w:val="9"/>
    <w:rsid w:val="00B736EB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B736EB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B736EB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B736EB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736EB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736EB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736EB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736EB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736EB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B736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B736EB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B736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B736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B736EB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B736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B736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B736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736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B736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36EB"/>
  </w:style>
  <w:style w:type="paragraph" w:styleId="ListParagraph">
    <w:name w:val="List Paragraph"/>
    <w:basedOn w:val="Normal"/>
    <w:uiPriority w:val="34"/>
    <w:qFormat/>
    <w:rsid w:val="00B736EB"/>
    <w:pPr>
      <w:ind w:left="720"/>
      <w:contextualSpacing/>
    </w:pPr>
  </w:style>
  <w:style w:type="paragraph" w:customStyle="1" w:styleId="AnswerKey">
    <w:name w:val="Answer Key"/>
    <w:basedOn w:val="Normal"/>
    <w:qFormat/>
    <w:rsid w:val="00B736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CF7CC0"/>
  </w:style>
  <w:style w:type="character" w:customStyle="1" w:styleId="BodyTextChar">
    <w:name w:val="Body Text Char"/>
    <w:basedOn w:val="DefaultParagraphFont"/>
    <w:link w:val="BodyText"/>
    <w:uiPriority w:val="99"/>
    <w:semiHidden/>
    <w:rsid w:val="00CF7CC0"/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png"/><Relationship Id="rId1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5</TotalTime>
  <Pages>1</Pages>
  <Words>44</Words>
  <Characters>230</Characters>
  <Application>Microsoft Office Word</Application>
  <DocSecurity>0</DocSecurity>
  <Lines>9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Perfect Match</vt:lpstr>
    </vt:vector>
  </TitlesOfParts>
  <Manager/>
  <Company/>
  <LinksUpToDate>false</LinksUpToDate>
  <CharactersWithSpaces>26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erfect Match</dc:title>
  <dc:subject/>
  <dc:creator>Michell Eike</dc:creator>
  <cp:keywords/>
  <dc:description/>
  <cp:lastModifiedBy>Eike, Michell L.</cp:lastModifiedBy>
  <cp:revision>2</cp:revision>
  <dcterms:created xsi:type="dcterms:W3CDTF">2026-02-27T19:15:00Z</dcterms:created>
  <dcterms:modified xsi:type="dcterms:W3CDTF">2026-03-06T16:13:00Z</dcterms:modified>
  <cp:category/>
</cp:coreProperties>
</file>